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342064" w14:textId="77777777" w:rsidR="009574BB" w:rsidRDefault="009574BB" w:rsidP="009574BB">
      <w:pPr>
        <w:rPr>
          <w:b/>
        </w:rPr>
      </w:pPr>
      <w:r>
        <w:rPr>
          <w:b/>
        </w:rPr>
        <w:t xml:space="preserve">Cholkar     MCHS   MATH II       </w:t>
      </w:r>
      <w:r w:rsidRPr="00FF6D82">
        <w:rPr>
          <w:b/>
        </w:rPr>
        <w:t xml:space="preserve">___/___/___       </w:t>
      </w:r>
      <w:r>
        <w:rPr>
          <w:b/>
        </w:rPr>
        <w:t xml:space="preserve">  </w:t>
      </w:r>
      <w:r w:rsidRPr="00FF6D82">
        <w:rPr>
          <w:b/>
        </w:rPr>
        <w:t>Name______________________</w:t>
      </w:r>
      <w:r>
        <w:rPr>
          <w:b/>
        </w:rPr>
        <w:t>______</w:t>
      </w:r>
    </w:p>
    <w:p w14:paraId="29CB805C" w14:textId="41A9A084" w:rsidR="009574BB" w:rsidRDefault="009574BB" w:rsidP="009574BB">
      <w:r>
        <w:rPr>
          <w:noProof/>
        </w:rPr>
        <w:drawing>
          <wp:anchor distT="0" distB="0" distL="114300" distR="114300" simplePos="0" relativeHeight="251660288" behindDoc="0" locked="0" layoutInCell="1" allowOverlap="1" wp14:anchorId="64F91C44" wp14:editId="7C897DBC">
            <wp:simplePos x="0" y="0"/>
            <wp:positionH relativeFrom="column">
              <wp:posOffset>4457700</wp:posOffset>
            </wp:positionH>
            <wp:positionV relativeFrom="paragraph">
              <wp:posOffset>167640</wp:posOffset>
            </wp:positionV>
            <wp:extent cx="1409700" cy="21145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080FB3" w14:textId="7BD2595A" w:rsidR="009574BB" w:rsidRDefault="009574BB" w:rsidP="009574BB">
      <w:r>
        <w:t xml:space="preserve">HW # </w:t>
      </w:r>
      <w:r>
        <w:t>8</w:t>
      </w:r>
    </w:p>
    <w:p w14:paraId="734F54C3" w14:textId="49E830AD" w:rsidR="009574BB" w:rsidRDefault="009574BB" w:rsidP="009574BB">
      <w:r>
        <w:rPr>
          <w:noProof/>
        </w:rPr>
        <w:drawing>
          <wp:anchor distT="0" distB="0" distL="114300" distR="114300" simplePos="0" relativeHeight="251661312" behindDoc="1" locked="0" layoutInCell="1" allowOverlap="1" wp14:anchorId="43BE44A1" wp14:editId="22419B1B">
            <wp:simplePos x="0" y="0"/>
            <wp:positionH relativeFrom="column">
              <wp:posOffset>114300</wp:posOffset>
            </wp:positionH>
            <wp:positionV relativeFrom="paragraph">
              <wp:posOffset>160020</wp:posOffset>
            </wp:positionV>
            <wp:extent cx="2247900" cy="8477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73BE17" w14:textId="77777777" w:rsidR="009574BB" w:rsidRDefault="009574BB" w:rsidP="009574BB">
      <w:r>
        <w:t>1.  Find the angle measure.  Tell which postulate or theorem you use.</w:t>
      </w:r>
    </w:p>
    <w:p w14:paraId="04505EF0" w14:textId="77777777" w:rsidR="009574BB" w:rsidRDefault="009574BB" w:rsidP="009574BB"/>
    <w:p w14:paraId="1A56C3DA" w14:textId="331362D7" w:rsidR="009574BB" w:rsidRDefault="009574BB" w:rsidP="009574BB">
      <w:r>
        <w:rPr>
          <w:noProof/>
        </w:rPr>
        <w:drawing>
          <wp:anchor distT="0" distB="0" distL="114300" distR="114300" simplePos="0" relativeHeight="251659264" behindDoc="1" locked="0" layoutInCell="1" allowOverlap="1" wp14:anchorId="755BABDA" wp14:editId="38B92D80">
            <wp:simplePos x="0" y="0"/>
            <wp:positionH relativeFrom="column">
              <wp:posOffset>114300</wp:posOffset>
            </wp:positionH>
            <wp:positionV relativeFrom="paragraph">
              <wp:posOffset>91440</wp:posOffset>
            </wp:positionV>
            <wp:extent cx="2247900" cy="828675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.  </w:t>
      </w:r>
    </w:p>
    <w:p w14:paraId="0DA4518C" w14:textId="77777777" w:rsidR="009574BB" w:rsidRDefault="009574BB" w:rsidP="009574BB"/>
    <w:p w14:paraId="73D9290B" w14:textId="77777777" w:rsidR="009574BB" w:rsidRDefault="009574BB" w:rsidP="009574BB"/>
    <w:p w14:paraId="6D088C3F" w14:textId="091B52EF" w:rsidR="009574BB" w:rsidRDefault="009574BB" w:rsidP="009574BB">
      <w:r>
        <w:rPr>
          <w:noProof/>
        </w:rPr>
        <w:drawing>
          <wp:anchor distT="0" distB="0" distL="114300" distR="114300" simplePos="0" relativeHeight="251662336" behindDoc="1" locked="0" layoutInCell="1" allowOverlap="1" wp14:anchorId="58DCC274" wp14:editId="7C5FFA89">
            <wp:simplePos x="0" y="0"/>
            <wp:positionH relativeFrom="column">
              <wp:posOffset>114300</wp:posOffset>
            </wp:positionH>
            <wp:positionV relativeFrom="paragraph">
              <wp:posOffset>137160</wp:posOffset>
            </wp:positionV>
            <wp:extent cx="2152650" cy="82867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.  </w:t>
      </w:r>
    </w:p>
    <w:p w14:paraId="7BF93376" w14:textId="77777777" w:rsidR="009574BB" w:rsidRDefault="009574BB" w:rsidP="009574BB"/>
    <w:p w14:paraId="22382955" w14:textId="77777777" w:rsidR="009574BB" w:rsidRDefault="009574BB" w:rsidP="009574BB"/>
    <w:p w14:paraId="5F967845" w14:textId="77777777" w:rsidR="009574BB" w:rsidRDefault="009574BB" w:rsidP="009574BB">
      <w:r>
        <w:t xml:space="preserve">c.  </w:t>
      </w:r>
    </w:p>
    <w:p w14:paraId="2A90D977" w14:textId="3BCE0215" w:rsidR="009574BB" w:rsidRDefault="009574BB" w:rsidP="009574BB">
      <w:r>
        <w:rPr>
          <w:noProof/>
        </w:rPr>
        <w:drawing>
          <wp:anchor distT="0" distB="0" distL="114300" distR="114300" simplePos="0" relativeHeight="251663360" behindDoc="1" locked="0" layoutInCell="1" allowOverlap="1" wp14:anchorId="281CCA83" wp14:editId="439EBD39">
            <wp:simplePos x="0" y="0"/>
            <wp:positionH relativeFrom="column">
              <wp:posOffset>114300</wp:posOffset>
            </wp:positionH>
            <wp:positionV relativeFrom="paragraph">
              <wp:posOffset>7620</wp:posOffset>
            </wp:positionV>
            <wp:extent cx="2209800" cy="8096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F38160" w14:textId="77777777" w:rsidR="009574BB" w:rsidRDefault="009574BB" w:rsidP="009574BB"/>
    <w:p w14:paraId="45B6FCDE" w14:textId="31EBA1D7" w:rsidR="009574BB" w:rsidRDefault="009574BB" w:rsidP="009574BB">
      <w:r>
        <w:rPr>
          <w:noProof/>
        </w:rPr>
        <w:drawing>
          <wp:anchor distT="0" distB="0" distL="114300" distR="114300" simplePos="0" relativeHeight="251664384" behindDoc="0" locked="0" layoutInCell="1" allowOverlap="1" wp14:anchorId="7391CC6B" wp14:editId="3A859681">
            <wp:simplePos x="0" y="0"/>
            <wp:positionH relativeFrom="column">
              <wp:posOffset>4343400</wp:posOffset>
            </wp:positionH>
            <wp:positionV relativeFrom="paragraph">
              <wp:posOffset>0</wp:posOffset>
            </wp:positionV>
            <wp:extent cx="2057400" cy="15525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d.  </w:t>
      </w:r>
    </w:p>
    <w:p w14:paraId="180FA4F2" w14:textId="77777777" w:rsidR="009574BB" w:rsidRDefault="009574BB" w:rsidP="009574BB"/>
    <w:p w14:paraId="2B3798A7" w14:textId="77777777" w:rsidR="009574BB" w:rsidRDefault="009574BB" w:rsidP="009574BB"/>
    <w:p w14:paraId="0EE8161D" w14:textId="77777777" w:rsidR="009574BB" w:rsidRDefault="009574BB" w:rsidP="009574BB">
      <w:r>
        <w:t xml:space="preserve">2.  A student concludes that </w:t>
      </w:r>
      <w:r w:rsidRPr="00F62B42">
        <w:rPr>
          <w:position w:val="-4"/>
        </w:rPr>
        <w:object w:dxaOrig="260" w:dyaOrig="240" w14:anchorId="6CE8C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11" o:title=""/>
          </v:shape>
          <o:OLEObject Type="Embed" ProgID="Equation.DSMT4" ShapeID="_x0000_i1025" DrawAspect="Content" ObjectID="_1674287509" r:id="rId12"/>
        </w:object>
      </w:r>
      <w:r>
        <w:t>9</w:t>
      </w:r>
      <w:r w:rsidRPr="004324E7">
        <w:rPr>
          <w:position w:val="-4"/>
        </w:rPr>
        <w:object w:dxaOrig="220" w:dyaOrig="200" w14:anchorId="3965B848">
          <v:shape id="_x0000_i1026" type="#_x0000_t75" style="width:11pt;height:10pt" o:ole="">
            <v:imagedata r:id="rId13" o:title=""/>
          </v:shape>
          <o:OLEObject Type="Embed" ProgID="Equation.DSMT4" ShapeID="_x0000_i1026" DrawAspect="Content" ObjectID="_1674287510" r:id="rId14"/>
        </w:object>
      </w:r>
      <w:r w:rsidRPr="00F62B42">
        <w:rPr>
          <w:position w:val="-4"/>
        </w:rPr>
        <w:object w:dxaOrig="260" w:dyaOrig="240" w14:anchorId="0E5B7C4C">
          <v:shape id="_x0000_i1027" type="#_x0000_t75" style="width:13pt;height:12pt" o:ole="">
            <v:imagedata r:id="rId11" o:title=""/>
          </v:shape>
          <o:OLEObject Type="Embed" ProgID="Equation.DSMT4" ShapeID="_x0000_i1027" DrawAspect="Content" ObjectID="_1674287511" r:id="rId15"/>
        </w:object>
      </w:r>
      <w:r>
        <w:t>10 by the Corresponding Angles</w:t>
      </w:r>
    </w:p>
    <w:p w14:paraId="78A50909" w14:textId="77777777" w:rsidR="009574BB" w:rsidRDefault="009574BB" w:rsidP="009574BB">
      <w:r>
        <w:t xml:space="preserve">Postulate.  Describe and correct the error in his reasoning.  </w:t>
      </w:r>
    </w:p>
    <w:p w14:paraId="6E588871" w14:textId="34A52EC6" w:rsidR="009574BB" w:rsidRDefault="009574BB" w:rsidP="009574BB">
      <w:r>
        <w:rPr>
          <w:noProof/>
        </w:rPr>
        <w:drawing>
          <wp:anchor distT="0" distB="0" distL="114300" distR="114300" simplePos="0" relativeHeight="251665408" behindDoc="0" locked="0" layoutInCell="1" allowOverlap="1" wp14:anchorId="3B5C13FE" wp14:editId="0CBFC996">
            <wp:simplePos x="0" y="0"/>
            <wp:positionH relativeFrom="column">
              <wp:posOffset>2676525</wp:posOffset>
            </wp:positionH>
            <wp:positionV relativeFrom="paragraph">
              <wp:posOffset>28575</wp:posOffset>
            </wp:positionV>
            <wp:extent cx="1562100" cy="14763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773FBA" w14:textId="77777777" w:rsidR="009574BB" w:rsidRDefault="009574BB" w:rsidP="009574BB"/>
    <w:p w14:paraId="5AD492F8" w14:textId="77777777" w:rsidR="009574BB" w:rsidRDefault="009574BB" w:rsidP="009574BB"/>
    <w:p w14:paraId="28170A1D" w14:textId="77777777" w:rsidR="009574BB" w:rsidRDefault="009574BB" w:rsidP="009574BB"/>
    <w:p w14:paraId="16EBC218" w14:textId="77777777" w:rsidR="009574BB" w:rsidRDefault="009574BB" w:rsidP="009574BB">
      <w:r>
        <w:t xml:space="preserve">3.  What is the value of </w:t>
      </w:r>
      <w:r w:rsidRPr="004324E7">
        <w:rPr>
          <w:i/>
        </w:rPr>
        <w:t>y</w:t>
      </w:r>
      <w:r>
        <w:t xml:space="preserve"> in the diagram?</w:t>
      </w:r>
      <w:r w:rsidRPr="004324E7">
        <w:t xml:space="preserve"> </w:t>
      </w:r>
    </w:p>
    <w:p w14:paraId="6D81D81A" w14:textId="77777777" w:rsidR="009574BB" w:rsidRDefault="009574BB" w:rsidP="009574BB"/>
    <w:p w14:paraId="294C3EEE" w14:textId="77777777" w:rsidR="009574BB" w:rsidRDefault="009574BB" w:rsidP="009574BB"/>
    <w:p w14:paraId="6D16F013" w14:textId="77777777" w:rsidR="009574BB" w:rsidRDefault="009574BB" w:rsidP="009574BB"/>
    <w:p w14:paraId="2404EAE9" w14:textId="0278B86D" w:rsidR="009574BB" w:rsidRDefault="009574BB" w:rsidP="009574BB">
      <w:r>
        <w:rPr>
          <w:noProof/>
        </w:rPr>
        <w:drawing>
          <wp:anchor distT="0" distB="0" distL="114300" distR="114300" simplePos="0" relativeHeight="251666432" behindDoc="1" locked="0" layoutInCell="1" allowOverlap="1" wp14:anchorId="5677B922" wp14:editId="23EAD1A0">
            <wp:simplePos x="0" y="0"/>
            <wp:positionH relativeFrom="column">
              <wp:posOffset>180975</wp:posOffset>
            </wp:positionH>
            <wp:positionV relativeFrom="paragraph">
              <wp:posOffset>45085</wp:posOffset>
            </wp:positionV>
            <wp:extent cx="5486400" cy="45720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B4B699" w14:textId="77777777" w:rsidR="009574BB" w:rsidRDefault="009574BB" w:rsidP="009574BB">
      <w:r>
        <w:t xml:space="preserve">4.  </w:t>
      </w:r>
    </w:p>
    <w:p w14:paraId="0ECDF024" w14:textId="77777777" w:rsidR="009574BB" w:rsidRDefault="009574BB" w:rsidP="009574BB">
      <w:pPr>
        <w:rPr>
          <w:b/>
        </w:rPr>
      </w:pPr>
    </w:p>
    <w:p w14:paraId="0D823F91" w14:textId="77777777" w:rsidR="009574BB" w:rsidRDefault="009574BB" w:rsidP="009574BB">
      <w:pPr>
        <w:rPr>
          <w:b/>
        </w:rPr>
      </w:pPr>
    </w:p>
    <w:p w14:paraId="58CD50C7" w14:textId="77777777" w:rsidR="009574BB" w:rsidRDefault="009574BB" w:rsidP="009574BB">
      <w:pPr>
        <w:rPr>
          <w:b/>
        </w:rPr>
      </w:pPr>
    </w:p>
    <w:p w14:paraId="57A0B77C" w14:textId="77777777" w:rsidR="009574BB" w:rsidRDefault="009574BB" w:rsidP="009574BB">
      <w:pPr>
        <w:rPr>
          <w:b/>
        </w:rPr>
      </w:pPr>
    </w:p>
    <w:p w14:paraId="4BABFE0B" w14:textId="77777777" w:rsidR="009574BB" w:rsidRDefault="009574BB" w:rsidP="009574BB">
      <w:pPr>
        <w:rPr>
          <w:b/>
        </w:rPr>
      </w:pPr>
    </w:p>
    <w:p w14:paraId="203DB85A" w14:textId="77777777" w:rsidR="009574BB" w:rsidRDefault="009574BB" w:rsidP="009574BB">
      <w:pPr>
        <w:rPr>
          <w:b/>
        </w:rPr>
      </w:pPr>
    </w:p>
    <w:p w14:paraId="7AD60BB0" w14:textId="77777777" w:rsidR="009574BB" w:rsidRDefault="009574BB" w:rsidP="009574BB">
      <w:pPr>
        <w:rPr>
          <w:b/>
        </w:rPr>
      </w:pPr>
    </w:p>
    <w:p w14:paraId="008B6B95" w14:textId="77777777" w:rsidR="009574BB" w:rsidRDefault="009574BB" w:rsidP="009574BB">
      <w:pPr>
        <w:rPr>
          <w:b/>
        </w:rPr>
      </w:pPr>
    </w:p>
    <w:p w14:paraId="7FAAE45A" w14:textId="77777777" w:rsidR="009574BB" w:rsidRDefault="009574BB" w:rsidP="009574BB">
      <w:pPr>
        <w:rPr>
          <w:b/>
        </w:rPr>
      </w:pPr>
    </w:p>
    <w:p w14:paraId="5A075DDC" w14:textId="77777777" w:rsidR="009574BB" w:rsidRDefault="009574BB" w:rsidP="009574BB">
      <w:pPr>
        <w:rPr>
          <w:b/>
        </w:rPr>
      </w:pPr>
    </w:p>
    <w:p w14:paraId="67A8AE64" w14:textId="77777777" w:rsidR="009574BB" w:rsidRDefault="009574BB" w:rsidP="009574BB">
      <w:pPr>
        <w:rPr>
          <w:b/>
        </w:rPr>
      </w:pPr>
    </w:p>
    <w:p w14:paraId="4D371AA1" w14:textId="77777777" w:rsidR="009574BB" w:rsidRDefault="009574BB" w:rsidP="009574BB">
      <w:pPr>
        <w:rPr>
          <w:b/>
        </w:rPr>
      </w:pPr>
    </w:p>
    <w:p w14:paraId="56056655" w14:textId="77777777" w:rsidR="009574BB" w:rsidRDefault="009574BB" w:rsidP="009574BB">
      <w:pPr>
        <w:rPr>
          <w:b/>
        </w:rPr>
      </w:pPr>
    </w:p>
    <w:p w14:paraId="2833AE89" w14:textId="77777777" w:rsidR="009574BB" w:rsidRDefault="009574BB" w:rsidP="009574BB">
      <w:pPr>
        <w:rPr>
          <w:b/>
        </w:rPr>
      </w:pPr>
    </w:p>
    <w:p w14:paraId="61BB8792" w14:textId="77777777" w:rsidR="009574BB" w:rsidRDefault="009574BB" w:rsidP="009574BB">
      <w:pPr>
        <w:rPr>
          <w:b/>
        </w:rPr>
      </w:pPr>
    </w:p>
    <w:p w14:paraId="724CE904" w14:textId="77777777" w:rsidR="009574BB" w:rsidRDefault="009574BB" w:rsidP="009574BB">
      <w:pPr>
        <w:rPr>
          <w:b/>
        </w:rPr>
      </w:pPr>
    </w:p>
    <w:p w14:paraId="0B943DC3" w14:textId="77777777" w:rsidR="009574BB" w:rsidRDefault="009574BB" w:rsidP="009574BB">
      <w:pPr>
        <w:rPr>
          <w:b/>
        </w:rPr>
      </w:pPr>
    </w:p>
    <w:p w14:paraId="51120654" w14:textId="77777777" w:rsidR="009574BB" w:rsidRDefault="009574BB" w:rsidP="009574BB">
      <w:pPr>
        <w:rPr>
          <w:b/>
        </w:rPr>
      </w:pPr>
    </w:p>
    <w:p w14:paraId="3B89AFF7" w14:textId="77777777" w:rsidR="009574BB" w:rsidRDefault="009574BB" w:rsidP="009574BB">
      <w:pPr>
        <w:rPr>
          <w:b/>
        </w:rPr>
      </w:pPr>
    </w:p>
    <w:p w14:paraId="2C305C57" w14:textId="77777777" w:rsidR="009574BB" w:rsidRDefault="009574BB" w:rsidP="009574BB">
      <w:pPr>
        <w:rPr>
          <w:b/>
        </w:rPr>
      </w:pPr>
    </w:p>
    <w:p w14:paraId="565345A1" w14:textId="77777777" w:rsidR="009574BB" w:rsidRDefault="009574BB" w:rsidP="009574BB">
      <w:pPr>
        <w:rPr>
          <w:b/>
        </w:rPr>
      </w:pPr>
    </w:p>
    <w:p w14:paraId="53A30B07" w14:textId="77777777" w:rsidR="009574BB" w:rsidRDefault="009574BB" w:rsidP="009574BB">
      <w:pPr>
        <w:rPr>
          <w:b/>
        </w:rPr>
      </w:pPr>
    </w:p>
    <w:p w14:paraId="30EAE7B5" w14:textId="77777777" w:rsidR="009574BB" w:rsidRDefault="009574BB" w:rsidP="009574BB">
      <w:pPr>
        <w:rPr>
          <w:b/>
        </w:rPr>
      </w:pPr>
      <w:r w:rsidRPr="000945C6">
        <w:rPr>
          <w:b/>
        </w:rPr>
        <w:lastRenderedPageBreak/>
        <w:t>REVIEW:</w:t>
      </w:r>
    </w:p>
    <w:p w14:paraId="3EC7CE44" w14:textId="77777777" w:rsidR="009574BB" w:rsidRDefault="009574BB" w:rsidP="009574BB">
      <w:pPr>
        <w:rPr>
          <w:b/>
        </w:rPr>
      </w:pPr>
    </w:p>
    <w:p w14:paraId="1240D36F" w14:textId="77777777" w:rsidR="009574BB" w:rsidRPr="00727568" w:rsidRDefault="009574BB" w:rsidP="009574BB">
      <w:r>
        <w:t>5.  Use the following picture to fill in the blanks below:</w:t>
      </w:r>
    </w:p>
    <w:tbl>
      <w:tblPr>
        <w:tblW w:w="9648" w:type="dxa"/>
        <w:tblLook w:val="01E0" w:firstRow="1" w:lastRow="1" w:firstColumn="1" w:lastColumn="1" w:noHBand="0" w:noVBand="0"/>
      </w:tblPr>
      <w:tblGrid>
        <w:gridCol w:w="3200"/>
        <w:gridCol w:w="6448"/>
      </w:tblGrid>
      <w:tr w:rsidR="009574BB" w14:paraId="6AC00497" w14:textId="77777777" w:rsidTr="007859D0">
        <w:trPr>
          <w:trHeight w:val="2025"/>
        </w:trPr>
        <w:tc>
          <w:tcPr>
            <w:tcW w:w="320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FBFCCC" w14:textId="569F13EE" w:rsidR="009574BB" w:rsidRDefault="009574BB" w:rsidP="007859D0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66BC36CA" wp14:editId="50228041">
                  <wp:extent cx="1892300" cy="1168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7" t="20615" r="8960" b="11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48" w:type="dxa"/>
            <w:tcBorders>
              <w:bottom w:val="single" w:sz="4" w:space="0" w:color="auto"/>
            </w:tcBorders>
            <w:shd w:val="clear" w:color="auto" w:fill="auto"/>
          </w:tcPr>
          <w:p w14:paraId="6D1E1624" w14:textId="77777777" w:rsidR="009574BB" w:rsidRDefault="009574BB" w:rsidP="007859D0"/>
          <w:p w14:paraId="364462D5" w14:textId="77777777" w:rsidR="009574BB" w:rsidRDefault="009574BB" w:rsidP="009574BB">
            <w:pPr>
              <w:numPr>
                <w:ilvl w:val="1"/>
                <w:numId w:val="1"/>
              </w:numPr>
              <w:tabs>
                <w:tab w:val="clear" w:pos="432"/>
                <w:tab w:val="num" w:pos="864"/>
              </w:tabs>
              <w:ind w:left="864"/>
            </w:pPr>
            <w:r>
              <w:t>_______ and _______ are a linear pair.</w:t>
            </w:r>
          </w:p>
          <w:p w14:paraId="789053AD" w14:textId="77777777" w:rsidR="009574BB" w:rsidRDefault="009574BB" w:rsidP="007859D0"/>
          <w:p w14:paraId="53E70CEE" w14:textId="77777777" w:rsidR="009574BB" w:rsidRDefault="009574BB" w:rsidP="009574BB">
            <w:pPr>
              <w:numPr>
                <w:ilvl w:val="1"/>
                <w:numId w:val="1"/>
              </w:numPr>
              <w:tabs>
                <w:tab w:val="clear" w:pos="432"/>
                <w:tab w:val="num" w:pos="864"/>
              </w:tabs>
              <w:ind w:left="864"/>
            </w:pPr>
            <w:r>
              <w:t>_______ and _______ are also a linear pair.</w:t>
            </w:r>
          </w:p>
          <w:p w14:paraId="61E7F4AE" w14:textId="77777777" w:rsidR="009574BB" w:rsidRDefault="009574BB" w:rsidP="007859D0"/>
          <w:p w14:paraId="1AA29878" w14:textId="77777777" w:rsidR="009574BB" w:rsidRDefault="009574BB" w:rsidP="009574BB">
            <w:pPr>
              <w:numPr>
                <w:ilvl w:val="1"/>
                <w:numId w:val="1"/>
              </w:numPr>
              <w:tabs>
                <w:tab w:val="clear" w:pos="432"/>
                <w:tab w:val="num" w:pos="864"/>
              </w:tabs>
              <w:spacing w:line="480" w:lineRule="auto"/>
              <w:ind w:left="864"/>
            </w:pPr>
            <w:r>
              <w:t>_______ and _______ are vertical angles.</w:t>
            </w:r>
          </w:p>
        </w:tc>
      </w:tr>
    </w:tbl>
    <w:p w14:paraId="637CFC41" w14:textId="7DEF92CA" w:rsidR="009574BB" w:rsidRDefault="009574BB" w:rsidP="009574BB">
      <w:r>
        <w:rPr>
          <w:noProof/>
        </w:rPr>
        <w:drawing>
          <wp:anchor distT="0" distB="0" distL="114300" distR="114300" simplePos="0" relativeHeight="251667456" behindDoc="0" locked="0" layoutInCell="1" allowOverlap="1" wp14:anchorId="4A064097" wp14:editId="2B9E960F">
            <wp:simplePos x="0" y="0"/>
            <wp:positionH relativeFrom="column">
              <wp:posOffset>3219450</wp:posOffset>
            </wp:positionH>
            <wp:positionV relativeFrom="paragraph">
              <wp:posOffset>62230</wp:posOffset>
            </wp:positionV>
            <wp:extent cx="1485900" cy="9715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57" t="22073" r="15715" b="210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E63CED" w14:textId="77777777" w:rsidR="009574BB" w:rsidRDefault="009574BB" w:rsidP="009574BB"/>
    <w:p w14:paraId="37BC3ED8" w14:textId="77777777" w:rsidR="009574BB" w:rsidRDefault="009574BB" w:rsidP="009574BB"/>
    <w:p w14:paraId="4BC3A9C7" w14:textId="77777777" w:rsidR="009574BB" w:rsidRDefault="009574BB" w:rsidP="009574BB"/>
    <w:p w14:paraId="2C5511CF" w14:textId="77777777" w:rsidR="009574BB" w:rsidRDefault="009574BB" w:rsidP="009574BB">
      <w:r>
        <w:t xml:space="preserve">6.  Find </w:t>
      </w:r>
      <w:r w:rsidRPr="00D2468C">
        <w:rPr>
          <w:position w:val="-6"/>
        </w:rPr>
        <w:object w:dxaOrig="920" w:dyaOrig="279" w14:anchorId="5D8ED2A6">
          <v:shape id="_x0000_i1029" type="#_x0000_t75" style="width:46pt;height:14pt" o:ole="">
            <v:imagedata r:id="rId20" o:title=""/>
          </v:shape>
          <o:OLEObject Type="Embed" ProgID="Equation.DSMT4" ShapeID="_x0000_i1029" DrawAspect="Content" ObjectID="_1674287512" r:id="rId21"/>
        </w:object>
      </w:r>
      <w:r>
        <w:t xml:space="preserve"> given the picture to the right:   </w:t>
      </w:r>
    </w:p>
    <w:p w14:paraId="5698F5DC" w14:textId="77777777" w:rsidR="009574BB" w:rsidRDefault="009574BB" w:rsidP="009574BB">
      <w:pPr>
        <w:rPr>
          <w:b/>
        </w:rPr>
      </w:pPr>
    </w:p>
    <w:p w14:paraId="451CD396" w14:textId="77777777" w:rsidR="009574BB" w:rsidRDefault="009574BB" w:rsidP="009574BB">
      <w:pPr>
        <w:rPr>
          <w:b/>
        </w:rPr>
      </w:pPr>
    </w:p>
    <w:p w14:paraId="7DEDF316" w14:textId="77777777" w:rsidR="009574BB" w:rsidRDefault="009574BB" w:rsidP="009574BB">
      <w:pPr>
        <w:rPr>
          <w:b/>
        </w:rPr>
      </w:pPr>
    </w:p>
    <w:p w14:paraId="2C938BC7" w14:textId="77777777" w:rsidR="009574BB" w:rsidRDefault="009574BB" w:rsidP="009574BB">
      <w:pPr>
        <w:rPr>
          <w:b/>
        </w:rPr>
      </w:pPr>
    </w:p>
    <w:p w14:paraId="336623A4" w14:textId="77777777" w:rsidR="009574BB" w:rsidRDefault="009574BB" w:rsidP="009574BB">
      <w:pPr>
        <w:rPr>
          <w:b/>
        </w:rPr>
      </w:pPr>
    </w:p>
    <w:p w14:paraId="707215F4" w14:textId="77777777" w:rsidR="009574BB" w:rsidRDefault="009574BB" w:rsidP="009574BB">
      <w:pPr>
        <w:rPr>
          <w:b/>
        </w:rPr>
      </w:pPr>
    </w:p>
    <w:p w14:paraId="63C12780" w14:textId="77777777" w:rsidR="009574BB" w:rsidRDefault="009574BB" w:rsidP="009574BB">
      <w:pPr>
        <w:rPr>
          <w:b/>
        </w:rPr>
      </w:pPr>
    </w:p>
    <w:p w14:paraId="04154F11" w14:textId="77777777" w:rsidR="009574BB" w:rsidRPr="007D3C40" w:rsidRDefault="009574BB" w:rsidP="009574BB"/>
    <w:p w14:paraId="6DC9DE5F" w14:textId="77777777" w:rsidR="006C2CA5" w:rsidRDefault="009574BB"/>
    <w:sectPr w:rsidR="006C2CA5" w:rsidSect="00391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A0A00D1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74BB"/>
    <w:rsid w:val="009574BB"/>
    <w:rsid w:val="00AC02AD"/>
    <w:rsid w:val="00CF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59862467"/>
  <w15:chartTrackingRefBased/>
  <w15:docId w15:val="{A8E25982-2A1D-4703-9980-90E9B95E2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74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4</Words>
  <Characters>656</Characters>
  <Application>Microsoft Office Word</Application>
  <DocSecurity>0</DocSecurity>
  <Lines>5</Lines>
  <Paragraphs>1</Paragraphs>
  <ScaleCrop>false</ScaleCrop>
  <Company/>
  <LinksUpToDate>false</LinksUpToDate>
  <CharactersWithSpaces>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ee Cholkar</dc:creator>
  <cp:keywords/>
  <dc:description/>
  <cp:lastModifiedBy>Renee Cholkar</cp:lastModifiedBy>
  <cp:revision>1</cp:revision>
  <dcterms:created xsi:type="dcterms:W3CDTF">2021-02-08T16:04:00Z</dcterms:created>
  <dcterms:modified xsi:type="dcterms:W3CDTF">2021-02-08T16:05:00Z</dcterms:modified>
</cp:coreProperties>
</file>